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77" d="100"/>
          <a:sy n="77" d="100"/>
        </p:scale>
        <p:origin x="-172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955602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91373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30996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45275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272858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14706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78286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265770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34690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79993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15152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269091-724D-483F-A2FC-C10A0F5FCBE9}" type="datetimeFigureOut">
              <a:rPr lang="he-IL" smtClean="0"/>
              <a:t>ג'/חשון/תשפ"ב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3F5249-480C-41CA-8E17-65C81809CD1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34995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9" Type="http://schemas.openxmlformats.org/officeDocument/2006/relationships/oleObject" Target="../embeddings/oleObject18.bin"/><Relationship Id="rId3" Type="http://schemas.openxmlformats.org/officeDocument/2006/relationships/hyperlink" Target="http://www.google.co.il/url?sa=i&amp;rct=j&amp;q=&amp;esrc=s&amp;frm=1&amp;source=images&amp;cd=&amp;cad=rja&amp;uact=8&amp;ved=0CAcQjRxqFQoTCKjo8JHpgMgCFYHWFAodGT0Eqw&amp;url=http://bestclipartblog.com/31-mickey-clip-art.html/mickey-clip-art-12&amp;psig=AFQjCNEra8a5u5kwqlSHoyZqePs7cazBpQ&amp;ust=1442673833704585" TargetMode="Externa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5.wmf"/><Relationship Id="rId42" Type="http://schemas.openxmlformats.org/officeDocument/2006/relationships/image" Target="../media/image19.w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3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7.wmf"/><Relationship Id="rId46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1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32" Type="http://schemas.openxmlformats.org/officeDocument/2006/relationships/image" Target="../media/image14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8.wmf"/><Relationship Id="rId45" Type="http://schemas.openxmlformats.org/officeDocument/2006/relationships/oleObject" Target="../embeddings/oleObject21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2.wmf"/><Relationship Id="rId36" Type="http://schemas.openxmlformats.org/officeDocument/2006/relationships/image" Target="../media/image16.wmf"/><Relationship Id="rId49" Type="http://schemas.openxmlformats.org/officeDocument/2006/relationships/oleObject" Target="../embeddings/oleObject23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0.wmf"/><Relationship Id="rId4" Type="http://schemas.openxmlformats.org/officeDocument/2006/relationships/image" Target="../media/image24.gi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3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2.wmf"/><Relationship Id="rId8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bestclipartblog.com/clipart-pics/mickey-clip-art-12.gi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347" y="355600"/>
            <a:ext cx="2447925" cy="64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מלבן 3"/>
          <p:cNvSpPr/>
          <p:nvPr/>
        </p:nvSpPr>
        <p:spPr>
          <a:xfrm>
            <a:off x="137886" y="221343"/>
            <a:ext cx="6248400" cy="6502400"/>
          </a:xfrm>
          <a:prstGeom prst="rect">
            <a:avLst/>
          </a:prstGeom>
          <a:solidFill>
            <a:schemeClr val="bg1">
              <a:lumMod val="9500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prstClr val="white"/>
              </a:solidFill>
            </a:endParaRPr>
          </a:p>
        </p:txBody>
      </p:sp>
      <p:sp>
        <p:nvSpPr>
          <p:cNvPr id="5" name="מלבן 4"/>
          <p:cNvSpPr/>
          <p:nvPr/>
        </p:nvSpPr>
        <p:spPr>
          <a:xfrm>
            <a:off x="2200737" y="355600"/>
            <a:ext cx="212269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4400" b="1" dirty="0">
                <a:ln w="11430"/>
                <a:solidFill>
                  <a:prstClr val="black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بطاقة عمل</a:t>
            </a:r>
            <a:endParaRPr lang="he-IL" sz="4400" b="1" dirty="0">
              <a:ln w="11430"/>
              <a:solidFill>
                <a:prstClr val="black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מלבן 5"/>
          <p:cNvSpPr/>
          <p:nvPr/>
        </p:nvSpPr>
        <p:spPr>
          <a:xfrm>
            <a:off x="1222692" y="1110830"/>
            <a:ext cx="516359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ar-SA" sz="2000" b="1" dirty="0">
                <a:ln w="11430"/>
                <a:solidFill>
                  <a:prstClr val="black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أ- صنف الكسور التالية الى انواعها</a:t>
            </a:r>
            <a:r>
              <a:rPr lang="ar-SA" sz="2000" b="1" dirty="0">
                <a:ln w="11430"/>
                <a:solidFill>
                  <a:prstClr val="black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ar-SA" sz="2000" b="1" dirty="0">
                <a:ln w="11430"/>
                <a:solidFill>
                  <a:prstClr val="black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" pitchFamily="2" charset="2"/>
              </a:rPr>
              <a:t>:</a:t>
            </a:r>
          </a:p>
          <a:p>
            <a:r>
              <a:rPr lang="ar-SA" sz="2000" b="1" dirty="0">
                <a:ln w="11430"/>
                <a:solidFill>
                  <a:prstClr val="black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sym typeface="Wingdings" pitchFamily="2" charset="2"/>
              </a:rPr>
              <a:t>( كسر حقيقي, كسر غير حقيقي, كسر مساوي لواحد صحيح)</a:t>
            </a:r>
            <a:endParaRPr lang="he-IL" sz="2000" b="1" dirty="0">
              <a:ln w="11430"/>
              <a:solidFill>
                <a:prstClr val="black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1443"/>
              </p:ext>
            </p:extLst>
          </p:nvPr>
        </p:nvGraphicFramePr>
        <p:xfrm>
          <a:off x="5638800" y="2133600"/>
          <a:ext cx="4064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2133600"/>
                        <a:ext cx="40640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58253"/>
              </p:ext>
            </p:extLst>
          </p:nvPr>
        </p:nvGraphicFramePr>
        <p:xfrm>
          <a:off x="2438400" y="1981200"/>
          <a:ext cx="3556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1981200"/>
                        <a:ext cx="35560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2190"/>
              </p:ext>
            </p:extLst>
          </p:nvPr>
        </p:nvGraphicFramePr>
        <p:xfrm>
          <a:off x="3866234" y="21336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6234" y="21336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58567"/>
              </p:ext>
            </p:extLst>
          </p:nvPr>
        </p:nvGraphicFramePr>
        <p:xfrm>
          <a:off x="3071586" y="1981200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1586" y="1981200"/>
                        <a:ext cx="381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94112"/>
              </p:ext>
            </p:extLst>
          </p:nvPr>
        </p:nvGraphicFramePr>
        <p:xfrm>
          <a:off x="4800600" y="1981200"/>
          <a:ext cx="406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0600" y="1981200"/>
                        <a:ext cx="40640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50213"/>
              </p:ext>
            </p:extLst>
          </p:nvPr>
        </p:nvGraphicFramePr>
        <p:xfrm>
          <a:off x="1752600" y="19812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2600" y="1981200"/>
                        <a:ext cx="304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אובייקט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06520"/>
              </p:ext>
            </p:extLst>
          </p:nvPr>
        </p:nvGraphicFramePr>
        <p:xfrm>
          <a:off x="762000" y="2133600"/>
          <a:ext cx="46069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0" y="2133600"/>
                        <a:ext cx="46069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32549"/>
              </p:ext>
            </p:extLst>
          </p:nvPr>
        </p:nvGraphicFramePr>
        <p:xfrm>
          <a:off x="5715000" y="3078842"/>
          <a:ext cx="304800" cy="73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203040" imgH="393480" progId="Equation.DSMT4">
                  <p:embed/>
                </p:oleObj>
              </mc:Choice>
              <mc:Fallback>
                <p:oleObj name="Equation" r:id="rId19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5000" y="3078842"/>
                        <a:ext cx="304800" cy="731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00115"/>
              </p:ext>
            </p:extLst>
          </p:nvPr>
        </p:nvGraphicFramePr>
        <p:xfrm>
          <a:off x="5029200" y="3162300"/>
          <a:ext cx="381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139680" imgH="393480" progId="Equation.DSMT4">
                  <p:embed/>
                </p:oleObj>
              </mc:Choice>
              <mc:Fallback>
                <p:oleObj name="Equation" r:id="rId2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29200" y="3162300"/>
                        <a:ext cx="3810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אובייקט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124864"/>
              </p:ext>
            </p:extLst>
          </p:nvPr>
        </p:nvGraphicFramePr>
        <p:xfrm>
          <a:off x="4314711" y="3167289"/>
          <a:ext cx="480799" cy="61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139680" imgH="393480" progId="Equation.DSMT4">
                  <p:embed/>
                </p:oleObj>
              </mc:Choice>
              <mc:Fallback>
                <p:oleObj name="Equation" r:id="rId2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14711" y="3167289"/>
                        <a:ext cx="480799" cy="610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59277"/>
              </p:ext>
            </p:extLst>
          </p:nvPr>
        </p:nvGraphicFramePr>
        <p:xfrm>
          <a:off x="3672074" y="3174792"/>
          <a:ext cx="442725" cy="63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72074" y="3174792"/>
                        <a:ext cx="442725" cy="63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13874"/>
              </p:ext>
            </p:extLst>
          </p:nvPr>
        </p:nvGraphicFramePr>
        <p:xfrm>
          <a:off x="3040743" y="3129643"/>
          <a:ext cx="44268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7" imgW="152280" imgH="393480" progId="Equation.DSMT4">
                  <p:embed/>
                </p:oleObj>
              </mc:Choice>
              <mc:Fallback>
                <p:oleObj name="Equation" r:id="rId2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40743" y="3129643"/>
                        <a:ext cx="44268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אובייקט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78688"/>
              </p:ext>
            </p:extLst>
          </p:nvPr>
        </p:nvGraphicFramePr>
        <p:xfrm>
          <a:off x="2286000" y="3078842"/>
          <a:ext cx="381000" cy="65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9" imgW="152280" imgH="393480" progId="Equation.DSMT4">
                  <p:embed/>
                </p:oleObj>
              </mc:Choice>
              <mc:Fallback>
                <p:oleObj name="Equation" r:id="rId2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86000" y="3078842"/>
                        <a:ext cx="381000" cy="65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אובייקט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8825"/>
              </p:ext>
            </p:extLst>
          </p:nvPr>
        </p:nvGraphicFramePr>
        <p:xfrm>
          <a:off x="1524000" y="3127322"/>
          <a:ext cx="381000" cy="60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1" imgW="139680" imgH="393480" progId="Equation.DSMT4">
                  <p:embed/>
                </p:oleObj>
              </mc:Choice>
              <mc:Fallback>
                <p:oleObj name="Equation" r:id="rId3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24000" y="3127322"/>
                        <a:ext cx="381000" cy="606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אובייקט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39940"/>
              </p:ext>
            </p:extLst>
          </p:nvPr>
        </p:nvGraphicFramePr>
        <p:xfrm>
          <a:off x="838200" y="3042616"/>
          <a:ext cx="384492" cy="69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3" imgW="139680" imgH="393480" progId="Equation.DSMT4">
                  <p:embed/>
                </p:oleObj>
              </mc:Choice>
              <mc:Fallback>
                <p:oleObj name="Equation" r:id="rId3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38200" y="3042616"/>
                        <a:ext cx="384492" cy="691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מלבן 21"/>
          <p:cNvSpPr/>
          <p:nvPr/>
        </p:nvSpPr>
        <p:spPr>
          <a:xfrm>
            <a:off x="270815" y="4970621"/>
            <a:ext cx="598753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ar-SA" sz="2200" b="1" dirty="0">
                <a:ln w="11430"/>
                <a:solidFill>
                  <a:prstClr val="black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ب-مثل الكسور التالية بواسطة الرسومات : ( دائرة ومستطيلات)</a:t>
            </a:r>
          </a:p>
          <a:p>
            <a:r>
              <a:rPr lang="ar-SA" sz="2200" b="1" dirty="0">
                <a:ln w="11430"/>
                <a:solidFill>
                  <a:prstClr val="black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ج- اكتب الكسور التالية بالكلمات.</a:t>
            </a:r>
          </a:p>
          <a:p>
            <a:r>
              <a:rPr lang="ar-SA" sz="2200" b="1" dirty="0">
                <a:ln w="11430"/>
                <a:solidFill>
                  <a:prstClr val="black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د- مثل الكسور التالية بواسطة محور الاعداد. </a:t>
            </a:r>
            <a:endParaRPr lang="he-IL" sz="2200" b="1" dirty="0">
              <a:ln w="11430"/>
              <a:solidFill>
                <a:prstClr val="black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24" name="אובייקט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69882"/>
              </p:ext>
            </p:extLst>
          </p:nvPr>
        </p:nvGraphicFramePr>
        <p:xfrm>
          <a:off x="5715000" y="4038600"/>
          <a:ext cx="355600" cy="5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5" imgW="152280" imgH="393480" progId="Equation.DSMT4">
                  <p:embed/>
                </p:oleObj>
              </mc:Choice>
              <mc:Fallback>
                <p:oleObj name="Equation" r:id="rId3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715000" y="4038600"/>
                        <a:ext cx="355600" cy="55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אובייקט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81118"/>
              </p:ext>
            </p:extLst>
          </p:nvPr>
        </p:nvGraphicFramePr>
        <p:xfrm>
          <a:off x="4953000" y="40386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7" imgW="152280" imgH="393480" progId="Equation.DSMT4">
                  <p:embed/>
                </p:oleObj>
              </mc:Choice>
              <mc:Fallback>
                <p:oleObj name="Equation" r:id="rId3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953000" y="4038600"/>
                        <a:ext cx="304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אובייקט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12793"/>
              </p:ext>
            </p:extLst>
          </p:nvPr>
        </p:nvGraphicFramePr>
        <p:xfrm>
          <a:off x="4323434" y="4038600"/>
          <a:ext cx="36598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9" imgW="152280" imgH="393480" progId="Equation.DSMT4">
                  <p:embed/>
                </p:oleObj>
              </mc:Choice>
              <mc:Fallback>
                <p:oleObj name="Equation" r:id="rId3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323434" y="4038600"/>
                        <a:ext cx="36598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אובייקט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19308"/>
              </p:ext>
            </p:extLst>
          </p:nvPr>
        </p:nvGraphicFramePr>
        <p:xfrm>
          <a:off x="3636215" y="4191000"/>
          <a:ext cx="33654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1" imgW="152280" imgH="393480" progId="Equation.DSMT4">
                  <p:embed/>
                </p:oleObj>
              </mc:Choice>
              <mc:Fallback>
                <p:oleObj name="Equation" r:id="rId41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636215" y="4191000"/>
                        <a:ext cx="33654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אובייקט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13197"/>
              </p:ext>
            </p:extLst>
          </p:nvPr>
        </p:nvGraphicFramePr>
        <p:xfrm>
          <a:off x="2895600" y="4191000"/>
          <a:ext cx="36898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3" imgW="152280" imgH="393480" progId="Equation.DSMT4">
                  <p:embed/>
                </p:oleObj>
              </mc:Choice>
              <mc:Fallback>
                <p:oleObj name="Equation" r:id="rId4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895600" y="4191000"/>
                        <a:ext cx="368984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אובייקט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36234"/>
              </p:ext>
            </p:extLst>
          </p:nvPr>
        </p:nvGraphicFramePr>
        <p:xfrm>
          <a:off x="2225721" y="4267200"/>
          <a:ext cx="390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5" imgW="203040" imgH="393480" progId="Equation.DSMT4">
                  <p:embed/>
                </p:oleObj>
              </mc:Choice>
              <mc:Fallback>
                <p:oleObj name="Equation" r:id="rId4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225721" y="4267200"/>
                        <a:ext cx="3900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אובייקט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66883"/>
              </p:ext>
            </p:extLst>
          </p:nvPr>
        </p:nvGraphicFramePr>
        <p:xfrm>
          <a:off x="1600200" y="4114800"/>
          <a:ext cx="2730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7" imgW="139680" imgH="393480" progId="Equation.DSMT4">
                  <p:embed/>
                </p:oleObj>
              </mc:Choice>
              <mc:Fallback>
                <p:oleObj name="Equation" r:id="rId47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600200" y="4114800"/>
                        <a:ext cx="2730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אובייקט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55572"/>
              </p:ext>
            </p:extLst>
          </p:nvPr>
        </p:nvGraphicFramePr>
        <p:xfrm>
          <a:off x="905921" y="4191000"/>
          <a:ext cx="3167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9" imgW="139680" imgH="393480" progId="Equation.DSMT4">
                  <p:embed/>
                </p:oleObj>
              </mc:Choice>
              <mc:Fallback>
                <p:oleObj name="Equation" r:id="rId49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905921" y="4191000"/>
                        <a:ext cx="31677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289153"/>
      </p:ext>
    </p:extLst>
  </p:cSld>
  <p:clrMapOvr>
    <a:masterClrMapping/>
  </p:clrMapOvr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</Words>
  <Application>Microsoft Office PowerPoint</Application>
  <PresentationFormat>‫הצגה על המסך (4:3)</PresentationFormat>
  <Paragraphs>6</Paragraphs>
  <Slides>1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</vt:i4>
      </vt:variant>
    </vt:vector>
  </HeadingPairs>
  <TitlesOfParts>
    <vt:vector size="3" baseType="lpstr">
      <vt:lpstr>ערכת נושא Office</vt:lpstr>
      <vt:lpstr>Equation</vt:lpstr>
      <vt:lpstr>מצגת של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User7</dc:creator>
  <cp:lastModifiedBy>User7</cp:lastModifiedBy>
  <cp:revision>1</cp:revision>
  <dcterms:created xsi:type="dcterms:W3CDTF">2021-10-09T17:59:48Z</dcterms:created>
  <dcterms:modified xsi:type="dcterms:W3CDTF">2021-10-09T18:00:48Z</dcterms:modified>
</cp:coreProperties>
</file>